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257" r:id="rId2"/>
    <p:sldId id="259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D1C7D7C-238F-434B-81A5-DACA52D89C8F}">
          <p14:sldIdLst>
            <p14:sldId id="257"/>
            <p14:sldId id="25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3F3F2"/>
    <a:srgbClr val="4BBEEE"/>
    <a:srgbClr val="97CCED"/>
    <a:srgbClr val="CCD4DE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75" d="100"/>
          <a:sy n="75" d="100"/>
        </p:scale>
        <p:origin x="28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2.wmf"/><Relationship Id="rId7" Type="http://schemas.openxmlformats.org/officeDocument/2006/relationships/image" Target="../media/image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7.wmf"/><Relationship Id="rId4" Type="http://schemas.openxmlformats.org/officeDocument/2006/relationships/image" Target="../media/image13.wmf"/><Relationship Id="rId9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F6C05-B709-4058-9CFD-358314516EB3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A26799-C361-466C-A4B1-E251816B80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7927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94752-7B40-4AB4-B4A9-AC48B18BB828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5609-B994-4FEB-9A35-66CB1515DD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6686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</a:p>
        </p:txBody>
      </p:sp>
      <p:sp>
        <p:nvSpPr>
          <p:cNvPr id="7" name="Rectangle 11" title="right edge border"/>
          <p:cNvSpPr/>
          <p:nvPr userDrawn="1"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 userDrawn="1"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itchFamily="82" charset="0"/>
                <a:ea typeface="Times(Europe)" pitchFamily="2" charset="-122"/>
              </a:rPr>
              <a:t>General  Physics       </a:t>
            </a:r>
          </a:p>
        </p:txBody>
      </p:sp>
      <p:sp>
        <p:nvSpPr>
          <p:cNvPr id="10" name="文本框 9"/>
          <p:cNvSpPr txBox="1"/>
          <p:nvPr userDrawn="1"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10069A3-F2F6-4856-850E-A98EAA3E36AB}"/>
              </a:ext>
            </a:extLst>
          </p:cNvPr>
          <p:cNvSpPr txBox="1"/>
          <p:nvPr userDrawn="1"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</a:p>
        </p:txBody>
      </p:sp>
    </p:spTree>
    <p:extLst>
      <p:ext uri="{BB962C8B-B14F-4D97-AF65-F5344CB8AC3E}">
        <p14:creationId xmlns:p14="http://schemas.microsoft.com/office/powerpoint/2010/main" val="1531081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 userDrawn="1"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856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8188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 userDrawn="1"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2538318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 userDrawn="1"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 userDrawn="1"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 userDrawn="1"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 userDrawn="1"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 userDrawn="1"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 userDrawn="1"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7623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 userDrawn="1"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51F3F22B-C917-40A8-810B-510D5CFA96F1}"/>
              </a:ext>
            </a:extLst>
          </p:cNvPr>
          <p:cNvSpPr/>
          <p:nvPr userDrawn="1"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771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  <p:sldLayoutId id="2147483662" r:id="rId4"/>
    <p:sldLayoutId id="2147483660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rc 10">
            <a:extLst>
              <a:ext uri="{FF2B5EF4-FFF2-40B4-BE49-F238E27FC236}">
                <a16:creationId xmlns:a16="http://schemas.microsoft.com/office/drawing/2014/main" id="{54AFD9EA-235A-4DEB-9D29-59FE705DC458}"/>
              </a:ext>
            </a:extLst>
          </p:cNvPr>
          <p:cNvSpPr>
            <a:spLocks/>
          </p:cNvSpPr>
          <p:nvPr/>
        </p:nvSpPr>
        <p:spPr bwMode="auto">
          <a:xfrm>
            <a:off x="8130553" y="2421315"/>
            <a:ext cx="2922587" cy="1450975"/>
          </a:xfrm>
          <a:custGeom>
            <a:avLst/>
            <a:gdLst>
              <a:gd name="T0" fmla="*/ 2922587 w 43197"/>
              <a:gd name="T1" fmla="*/ 0 h 21636"/>
              <a:gd name="T2" fmla="*/ 0 w 43197"/>
              <a:gd name="T3" fmla="*/ 25819 h 21636"/>
              <a:gd name="T4" fmla="*/ 1461192 w 43197"/>
              <a:gd name="T5" fmla="*/ 2414 h 216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7" h="21636" fill="none" extrusionOk="0">
                <a:moveTo>
                  <a:pt x="43196" y="0"/>
                </a:moveTo>
                <a:cubicBezTo>
                  <a:pt x="43196" y="12"/>
                  <a:pt x="43197" y="24"/>
                  <a:pt x="43197" y="36"/>
                </a:cubicBezTo>
                <a:cubicBezTo>
                  <a:pt x="43197" y="11965"/>
                  <a:pt x="33526" y="21636"/>
                  <a:pt x="21597" y="21636"/>
                </a:cubicBezTo>
                <a:cubicBezTo>
                  <a:pt x="9803" y="21635"/>
                  <a:pt x="190" y="12176"/>
                  <a:pt x="-1" y="385"/>
                </a:cubicBezTo>
              </a:path>
              <a:path w="43197" h="21636" stroke="0" extrusionOk="0">
                <a:moveTo>
                  <a:pt x="43196" y="0"/>
                </a:moveTo>
                <a:cubicBezTo>
                  <a:pt x="43196" y="12"/>
                  <a:pt x="43197" y="24"/>
                  <a:pt x="43197" y="36"/>
                </a:cubicBezTo>
                <a:cubicBezTo>
                  <a:pt x="43197" y="11965"/>
                  <a:pt x="33526" y="21636"/>
                  <a:pt x="21597" y="21636"/>
                </a:cubicBezTo>
                <a:cubicBezTo>
                  <a:pt x="9803" y="21635"/>
                  <a:pt x="190" y="12176"/>
                  <a:pt x="-1" y="385"/>
                </a:cubicBezTo>
                <a:lnTo>
                  <a:pt x="21597" y="36"/>
                </a:lnTo>
                <a:lnTo>
                  <a:pt x="43196" y="0"/>
                </a:lnTo>
                <a:close/>
              </a:path>
            </a:pathLst>
          </a:custGeom>
          <a:noFill/>
          <a:ln w="28575" cap="rnd" cmpd="sng">
            <a:solidFill>
              <a:srgbClr val="303EE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6431670-9565-4461-8150-59BD113F8428}"/>
              </a:ext>
            </a:extLst>
          </p:cNvPr>
          <p:cNvSpPr txBox="1"/>
          <p:nvPr/>
        </p:nvSpPr>
        <p:spPr>
          <a:xfrm>
            <a:off x="1146049" y="938784"/>
            <a:ext cx="10277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质量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小球最初位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，然后沿半径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光滑圆弧面下滑。求小球在任一位置时的速度和对圆弧面的作用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9E8CEA4-763B-472A-8117-7674B8F5BA4A}"/>
              </a:ext>
            </a:extLst>
          </p:cNvPr>
          <p:cNvSpPr txBox="1"/>
          <p:nvPr/>
        </p:nvSpPr>
        <p:spPr>
          <a:xfrm>
            <a:off x="1146049" y="2044005"/>
            <a:ext cx="5528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解：</a:t>
            </a:r>
            <a:r>
              <a:rPr lang="zh-CN" altLang="en-US" sz="2800" dirty="0"/>
              <a:t>此建立右图所示自然坐标系</a:t>
            </a:r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89FDDCAB-09C9-41AB-81A7-DDBB1A18B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8727" y="3620959"/>
            <a:ext cx="787400" cy="537147"/>
          </a:xfrm>
          <a:prstGeom prst="line">
            <a:avLst/>
          </a:prstGeom>
          <a:noFill/>
          <a:ln w="28575" cap="rnd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E8058C1-04C7-4924-AC58-5A5FE0F71CE7}"/>
              </a:ext>
            </a:extLst>
          </p:cNvPr>
          <p:cNvSpPr>
            <a:spLocks noChangeArrowheads="1"/>
          </p:cNvSpPr>
          <p:nvPr/>
        </p:nvSpPr>
        <p:spPr bwMode="auto">
          <a:xfrm rot="2228645">
            <a:off x="9206305" y="3949865"/>
            <a:ext cx="343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DAB29D6-A8C5-42F0-9F95-22123EF8D813}"/>
              </a:ext>
            </a:extLst>
          </p:cNvPr>
          <p:cNvSpPr txBox="1">
            <a:spLocks noChangeArrowheads="1"/>
          </p:cNvSpPr>
          <p:nvPr/>
        </p:nvSpPr>
        <p:spPr bwMode="auto">
          <a:xfrm rot="1976754">
            <a:off x="9554858" y="2437889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</a:p>
        </p:txBody>
      </p:sp>
      <p:sp>
        <p:nvSpPr>
          <p:cNvPr id="8" name="Line 5">
            <a:extLst>
              <a:ext uri="{FF2B5EF4-FFF2-40B4-BE49-F238E27FC236}">
                <a16:creationId xmlns:a16="http://schemas.microsoft.com/office/drawing/2014/main" id="{65F41ED1-0F51-48D0-B16E-9363A7927A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68727" y="2411789"/>
            <a:ext cx="839783" cy="1209170"/>
          </a:xfrm>
          <a:prstGeom prst="line">
            <a:avLst/>
          </a:prstGeom>
          <a:noFill/>
          <a:ln w="28575" cap="rnd">
            <a:solidFill>
              <a:schemeClr val="tx1"/>
            </a:solidFill>
            <a:round/>
            <a:headEnd type="triangle" w="med" len="lg"/>
            <a:tailEnd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717D519B-7092-4A80-8A1B-C0B972AF5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3990" y="2106989"/>
            <a:ext cx="43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A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B199761F-4F65-4E0A-B49D-AB1FA2E39A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5790" y="2448301"/>
            <a:ext cx="1420812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AD427A8C-318D-4584-B2FA-908943206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80935"/>
              </p:ext>
            </p:extLst>
          </p:nvPr>
        </p:nvGraphicFramePr>
        <p:xfrm>
          <a:off x="9140994" y="3069128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3" imgW="368460" imgH="393871" progId="Equation.3">
                  <p:embed/>
                </p:oleObj>
              </mc:Choice>
              <mc:Fallback>
                <p:oleObj r:id="rId3" imgW="368460" imgH="393871" progId="Equation.3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55D89E56-F19D-4423-8190-104C9923D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994" y="3069128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F974C413-FE82-41EC-8175-3B7C4279F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20820"/>
              </p:ext>
            </p:extLst>
          </p:nvPr>
        </p:nvGraphicFramePr>
        <p:xfrm>
          <a:off x="8883027" y="4491413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5" imgW="559043" imgH="381165" progId="Equation.3">
                  <p:embed/>
                </p:oleObj>
              </mc:Choice>
              <mc:Fallback>
                <p:oleObj r:id="rId5" imgW="559043" imgH="381165" progId="Equation.3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851BE48F-00BD-4F34-BC7D-19A7269FF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027" y="4491413"/>
                        <a:ext cx="55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0">
            <a:extLst>
              <a:ext uri="{FF2B5EF4-FFF2-40B4-BE49-F238E27FC236}">
                <a16:creationId xmlns:a16="http://schemas.microsoft.com/office/drawing/2014/main" id="{065703A9-27FF-4AF3-A971-0EA948961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72322" y="3616197"/>
            <a:ext cx="0" cy="1066800"/>
          </a:xfrm>
          <a:prstGeom prst="line">
            <a:avLst/>
          </a:prstGeom>
          <a:noFill/>
          <a:ln w="38100" cap="rnd">
            <a:solidFill>
              <a:srgbClr val="303EEE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Line 21">
            <a:extLst>
              <a:ext uri="{FF2B5EF4-FFF2-40B4-BE49-F238E27FC236}">
                <a16:creationId xmlns:a16="http://schemas.microsoft.com/office/drawing/2014/main" id="{3931E918-E8F7-4CFE-898E-231796E425FD}"/>
              </a:ext>
            </a:extLst>
          </p:cNvPr>
          <p:cNvSpPr>
            <a:spLocks noChangeShapeType="1"/>
          </p:cNvSpPr>
          <p:nvPr/>
        </p:nvSpPr>
        <p:spPr bwMode="auto">
          <a:xfrm rot="21300000" flipV="1">
            <a:off x="8740097" y="2697977"/>
            <a:ext cx="731892" cy="888015"/>
          </a:xfrm>
          <a:prstGeom prst="line">
            <a:avLst/>
          </a:prstGeom>
          <a:noFill/>
          <a:ln w="38100" cap="rnd">
            <a:solidFill>
              <a:srgbClr val="303EEE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9F12CF3-501D-4481-99E5-91616A9EF46E}"/>
              </a:ext>
            </a:extLst>
          </p:cNvPr>
          <p:cNvGrpSpPr/>
          <p:nvPr/>
        </p:nvGrpSpPr>
        <p:grpSpPr>
          <a:xfrm>
            <a:off x="9015422" y="2351096"/>
            <a:ext cx="619444" cy="472495"/>
            <a:chOff x="8532813" y="2945393"/>
            <a:chExt cx="619444" cy="472495"/>
          </a:xfrm>
        </p:grpSpPr>
        <p:sp>
          <p:nvSpPr>
            <p:cNvPr id="18" name="弧形 17">
              <a:extLst>
                <a:ext uri="{FF2B5EF4-FFF2-40B4-BE49-F238E27FC236}">
                  <a16:creationId xmlns:a16="http://schemas.microsoft.com/office/drawing/2014/main" id="{DDE67C5D-9B14-4580-9E2E-655C61F75D30}"/>
                </a:ext>
              </a:extLst>
            </p:cNvPr>
            <p:cNvSpPr/>
            <p:nvPr/>
          </p:nvSpPr>
          <p:spPr>
            <a:xfrm rot="11736568">
              <a:off x="8864257" y="2945393"/>
              <a:ext cx="288000" cy="288000"/>
            </a:xfrm>
            <a:prstGeom prst="arc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A89219AE-5C6F-42DA-B14F-1F79AC6EC1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615911"/>
                </p:ext>
              </p:extLst>
            </p:nvPr>
          </p:nvGraphicFramePr>
          <p:xfrm>
            <a:off x="8532813" y="3087688"/>
            <a:ext cx="3571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54C65B41-5E7C-4DE8-95C2-E9B992FD06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32813" y="3087688"/>
                          <a:ext cx="357187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Oval 11">
            <a:extLst>
              <a:ext uri="{FF2B5EF4-FFF2-40B4-BE49-F238E27FC236}">
                <a16:creationId xmlns:a16="http://schemas.microsoft.com/office/drawing/2014/main" id="{C923BDC3-5E0E-43D7-A984-D889C0EB6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141" y="2335588"/>
            <a:ext cx="219075" cy="2286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76777844-2613-4978-BB5F-B25DA67CB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61416"/>
              </p:ext>
            </p:extLst>
          </p:nvPr>
        </p:nvGraphicFramePr>
        <p:xfrm>
          <a:off x="1912896" y="2617422"/>
          <a:ext cx="3048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9" imgW="1041400" imgH="393700" progId="Equation.3">
                  <p:embed/>
                </p:oleObj>
              </mc:Choice>
              <mc:Fallback>
                <p:oleObj r:id="rId9" imgW="1041400" imgH="393700" progId="Equation.3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FA7F0204-4BB0-41C4-9F8F-EA94B3217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896" y="2617422"/>
                        <a:ext cx="30480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32116126-7CD6-4EC9-B237-5BF70612D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19250"/>
              </p:ext>
            </p:extLst>
          </p:nvPr>
        </p:nvGraphicFramePr>
        <p:xfrm>
          <a:off x="1912896" y="3686550"/>
          <a:ext cx="35814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11" imgW="1270000" imgH="419100" progId="Equation.3">
                  <p:embed/>
                </p:oleObj>
              </mc:Choice>
              <mc:Fallback>
                <p:oleObj r:id="rId11" imgW="1270000" imgH="419100" progId="Equation.3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35A559AA-ACB6-4E06-A1F0-FF0B31BCB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896" y="3686550"/>
                        <a:ext cx="35814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D5CA7DE5-705B-487E-8EFF-42701F0A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94157"/>
              </p:ext>
            </p:extLst>
          </p:nvPr>
        </p:nvGraphicFramePr>
        <p:xfrm>
          <a:off x="2012111" y="5186406"/>
          <a:ext cx="3581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13" imgW="1231900" imgH="393700" progId="Equation.3">
                  <p:embed/>
                </p:oleObj>
              </mc:Choice>
              <mc:Fallback>
                <p:oleObj r:id="rId13" imgW="1231900" imgH="393700" progId="Equation.3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6A9C9354-33D0-4B62-B478-005695B9A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11" y="5186406"/>
                        <a:ext cx="3581400" cy="113982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C551B9FF-5267-4D9F-92A4-E668F6036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8484"/>
              </p:ext>
            </p:extLst>
          </p:nvPr>
        </p:nvGraphicFramePr>
        <p:xfrm>
          <a:off x="7662066" y="5432468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5" imgW="1142504" imgH="203112" progId="Equation.3">
                  <p:embed/>
                </p:oleObj>
              </mc:Choice>
              <mc:Fallback>
                <p:oleObj r:id="rId15" imgW="1142504" imgH="203112" progId="Equation.3">
                  <p:embed/>
                  <p:pic>
                    <p:nvPicPr>
                      <p:cNvPr id="15" name="Object 17">
                        <a:extLst>
                          <a:ext uri="{FF2B5EF4-FFF2-40B4-BE49-F238E27FC236}">
                            <a16:creationId xmlns:a16="http://schemas.microsoft.com/office/drawing/2014/main" id="{C15EB347-B3B5-4E1A-B7E0-0D2625C40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066" y="5432468"/>
                        <a:ext cx="3657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右 23">
            <a:extLst>
              <a:ext uri="{FF2B5EF4-FFF2-40B4-BE49-F238E27FC236}">
                <a16:creationId xmlns:a16="http://schemas.microsoft.com/office/drawing/2014/main" id="{3ED3C6D1-EF2F-4134-A1E7-D6594E7F2004}"/>
              </a:ext>
            </a:extLst>
          </p:cNvPr>
          <p:cNvSpPr/>
          <p:nvPr/>
        </p:nvSpPr>
        <p:spPr>
          <a:xfrm>
            <a:off x="6096000" y="5516584"/>
            <a:ext cx="1282700" cy="479468"/>
          </a:xfrm>
          <a:prstGeom prst="rightArrow">
            <a:avLst>
              <a:gd name="adj1" fmla="val 50000"/>
              <a:gd name="adj2" fmla="val 97678"/>
            </a:avLst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6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50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59259E-6 C 0.00169 0.01991 0.00365 0.04005 0.00768 0.0581 C 0.01185 0.07639 0.01771 0.09398 0.02409 0.10903 C 0.0306 0.12454 0.03854 0.13727 0.04675 0.15047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331" y="7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BEA5072-537B-4091-90A6-E02C60017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35043"/>
              </p:ext>
            </p:extLst>
          </p:nvPr>
        </p:nvGraphicFramePr>
        <p:xfrm>
          <a:off x="1339045" y="968964"/>
          <a:ext cx="4343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3" imgW="1422400" imgH="330200" progId="Equation.3">
                  <p:embed/>
                </p:oleObj>
              </mc:Choice>
              <mc:Fallback>
                <p:oleObj r:id="rId3" imgW="1422400" imgH="3302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45" y="968964"/>
                        <a:ext cx="43434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F8FB51E-10F9-4776-A147-950219432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83164"/>
              </p:ext>
            </p:extLst>
          </p:nvPr>
        </p:nvGraphicFramePr>
        <p:xfrm>
          <a:off x="1338228" y="2359613"/>
          <a:ext cx="2971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5" imgW="965200" imgH="393700" progId="Equation.3">
                  <p:embed/>
                </p:oleObj>
              </mc:Choice>
              <mc:Fallback>
                <p:oleObj r:id="rId5" imgW="965200" imgH="39370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28" y="2359613"/>
                        <a:ext cx="2971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F0526DC-EBAD-4123-8913-8476E9AB8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06004"/>
              </p:ext>
            </p:extLst>
          </p:nvPr>
        </p:nvGraphicFramePr>
        <p:xfrm>
          <a:off x="4457788" y="2571082"/>
          <a:ext cx="2914990" cy="76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7" imgW="964781" imgH="253890" progId="Equation.3">
                  <p:embed/>
                </p:oleObj>
              </mc:Choice>
              <mc:Fallback>
                <p:oleObj r:id="rId7" imgW="964781" imgH="25389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88" y="2571082"/>
                        <a:ext cx="2914990" cy="76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000D80B-B5A0-4520-B2E1-1C5FD2C04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17416"/>
              </p:ext>
            </p:extLst>
          </p:nvPr>
        </p:nvGraphicFramePr>
        <p:xfrm>
          <a:off x="1339045" y="5375892"/>
          <a:ext cx="49291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9" imgW="1714500" imgH="393700" progId="Equation.3">
                  <p:embed/>
                </p:oleObj>
              </mc:Choice>
              <mc:Fallback>
                <p:oleObj r:id="rId9" imgW="1714500" imgH="3937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45" y="5375892"/>
                        <a:ext cx="49291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0E2C64F8-4BB5-465D-8083-9EA424642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2627"/>
              </p:ext>
            </p:extLst>
          </p:nvPr>
        </p:nvGraphicFramePr>
        <p:xfrm>
          <a:off x="1339045" y="3892977"/>
          <a:ext cx="37338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11" imgW="1270000" imgH="419100" progId="Equation.3">
                  <p:embed/>
                </p:oleObj>
              </mc:Choice>
              <mc:Fallback>
                <p:oleObj r:id="rId11" imgW="1270000" imgH="4191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45" y="3892977"/>
                        <a:ext cx="37338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8C9872C-BAD6-44F7-89D8-174BC0522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45656"/>
              </p:ext>
            </p:extLst>
          </p:nvPr>
        </p:nvGraphicFramePr>
        <p:xfrm>
          <a:off x="6274609" y="5649735"/>
          <a:ext cx="21542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13" imgW="749300" imgH="203200" progId="Equation.3">
                  <p:embed/>
                </p:oleObj>
              </mc:Choice>
              <mc:Fallback>
                <p:oleObj r:id="rId13" imgW="749300" imgH="20320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609" y="5649735"/>
                        <a:ext cx="21542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id="{09F5A1CC-6165-4C7E-8359-97939BDF32EC}"/>
              </a:ext>
            </a:extLst>
          </p:cNvPr>
          <p:cNvGrpSpPr/>
          <p:nvPr/>
        </p:nvGrpSpPr>
        <p:grpSpPr>
          <a:xfrm>
            <a:off x="7772402" y="1159463"/>
            <a:ext cx="3359150" cy="2765424"/>
            <a:chOff x="7693990" y="2106989"/>
            <a:chExt cx="3359150" cy="2765424"/>
          </a:xfrm>
        </p:grpSpPr>
        <p:sp>
          <p:nvSpPr>
            <p:cNvPr id="24" name="Arc 10">
              <a:extLst>
                <a:ext uri="{FF2B5EF4-FFF2-40B4-BE49-F238E27FC236}">
                  <a16:creationId xmlns:a16="http://schemas.microsoft.com/office/drawing/2014/main" id="{3C8B8265-5002-482B-B4B8-8C38FBC48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8130553" y="2421315"/>
              <a:ext cx="2922587" cy="1450975"/>
            </a:xfrm>
            <a:custGeom>
              <a:avLst/>
              <a:gdLst>
                <a:gd name="T0" fmla="*/ 2922587 w 43197"/>
                <a:gd name="T1" fmla="*/ 0 h 21636"/>
                <a:gd name="T2" fmla="*/ 0 w 43197"/>
                <a:gd name="T3" fmla="*/ 25819 h 21636"/>
                <a:gd name="T4" fmla="*/ 1461192 w 43197"/>
                <a:gd name="T5" fmla="*/ 2414 h 216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7" h="21636" fill="none" extrusionOk="0">
                  <a:moveTo>
                    <a:pt x="43196" y="0"/>
                  </a:moveTo>
                  <a:cubicBezTo>
                    <a:pt x="43196" y="12"/>
                    <a:pt x="43197" y="24"/>
                    <a:pt x="43197" y="36"/>
                  </a:cubicBezTo>
                  <a:cubicBezTo>
                    <a:pt x="43197" y="11965"/>
                    <a:pt x="33526" y="21636"/>
                    <a:pt x="21597" y="21636"/>
                  </a:cubicBezTo>
                  <a:cubicBezTo>
                    <a:pt x="9803" y="21635"/>
                    <a:pt x="190" y="12176"/>
                    <a:pt x="-1" y="385"/>
                  </a:cubicBezTo>
                </a:path>
                <a:path w="43197" h="21636" stroke="0" extrusionOk="0">
                  <a:moveTo>
                    <a:pt x="43196" y="0"/>
                  </a:moveTo>
                  <a:cubicBezTo>
                    <a:pt x="43196" y="12"/>
                    <a:pt x="43197" y="24"/>
                    <a:pt x="43197" y="36"/>
                  </a:cubicBezTo>
                  <a:cubicBezTo>
                    <a:pt x="43197" y="11965"/>
                    <a:pt x="33526" y="21636"/>
                    <a:pt x="21597" y="21636"/>
                  </a:cubicBezTo>
                  <a:cubicBezTo>
                    <a:pt x="9803" y="21635"/>
                    <a:pt x="190" y="12176"/>
                    <a:pt x="-1" y="385"/>
                  </a:cubicBezTo>
                  <a:lnTo>
                    <a:pt x="21597" y="36"/>
                  </a:lnTo>
                  <a:lnTo>
                    <a:pt x="43196" y="0"/>
                  </a:lnTo>
                  <a:close/>
                </a:path>
              </a:pathLst>
            </a:custGeom>
            <a:noFill/>
            <a:ln w="28575" cap="rnd" cmpd="sng">
              <a:solidFill>
                <a:srgbClr val="303E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5" name="Line 2">
              <a:extLst>
                <a:ext uri="{FF2B5EF4-FFF2-40B4-BE49-F238E27FC236}">
                  <a16:creationId xmlns:a16="http://schemas.microsoft.com/office/drawing/2014/main" id="{C1A738F5-2A5E-4B2D-AE5E-30198D5A1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8727" y="3620959"/>
              <a:ext cx="787400" cy="537147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6" name="Rectangle 3">
              <a:extLst>
                <a:ext uri="{FF2B5EF4-FFF2-40B4-BE49-F238E27FC236}">
                  <a16:creationId xmlns:a16="http://schemas.microsoft.com/office/drawing/2014/main" id="{38569B77-D141-45D4-A585-E6615071E1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228645">
              <a:off x="9206305" y="3949865"/>
              <a:ext cx="3433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8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x</a:t>
              </a:r>
            </a:p>
          </p:txBody>
        </p:sp>
        <p:sp>
          <p:nvSpPr>
            <p:cNvPr id="27" name="Text Box 4">
              <a:extLst>
                <a:ext uri="{FF2B5EF4-FFF2-40B4-BE49-F238E27FC236}">
                  <a16:creationId xmlns:a16="http://schemas.microsoft.com/office/drawing/2014/main" id="{F4A7B63A-9779-41DB-A3C6-2BC988290E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76754">
              <a:off x="9554858" y="2437889"/>
              <a:ext cx="685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zh-CN" sz="28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y</a:t>
              </a:r>
            </a:p>
          </p:txBody>
        </p:sp>
        <p:sp>
          <p:nvSpPr>
            <p:cNvPr id="28" name="Line 5">
              <a:extLst>
                <a:ext uri="{FF2B5EF4-FFF2-40B4-BE49-F238E27FC236}">
                  <a16:creationId xmlns:a16="http://schemas.microsoft.com/office/drawing/2014/main" id="{08AD9AB4-586E-4A00-A0CE-E1B97BAB6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68727" y="2411789"/>
              <a:ext cx="839783" cy="120917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round/>
              <a:headEnd type="triangle" w="med" len="lg"/>
              <a:tailEnd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9" name="Text Box 7">
              <a:extLst>
                <a:ext uri="{FF2B5EF4-FFF2-40B4-BE49-F238E27FC236}">
                  <a16:creationId xmlns:a16="http://schemas.microsoft.com/office/drawing/2014/main" id="{8EBE2ACD-C31B-434B-BA5F-9675F0F55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3990" y="2106989"/>
              <a:ext cx="438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zh-CN" sz="28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A</a:t>
              </a:r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id="{E40CE4D6-7376-487A-A2EE-48A827B4A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5790" y="2448301"/>
              <a:ext cx="1420812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aphicFrame>
          <p:nvGraphicFramePr>
            <p:cNvPr id="31" name="Object 18">
              <a:extLst>
                <a:ext uri="{FF2B5EF4-FFF2-40B4-BE49-F238E27FC236}">
                  <a16:creationId xmlns:a16="http://schemas.microsoft.com/office/drawing/2014/main" id="{5BE162FD-80C5-49AD-922E-CA8DB80F2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358996"/>
                </p:ext>
              </p:extLst>
            </p:nvPr>
          </p:nvGraphicFramePr>
          <p:xfrm>
            <a:off x="9140994" y="3069128"/>
            <a:ext cx="36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r:id="rId15" imgW="368460" imgH="393871" progId="Equation.3">
                    <p:embed/>
                  </p:oleObj>
                </mc:Choice>
                <mc:Fallback>
                  <p:oleObj r:id="rId15" imgW="368460" imgH="393871" progId="Equation.3">
                    <p:embed/>
                    <p:pic>
                      <p:nvPicPr>
                        <p:cNvPr id="13" name="Object 18">
                          <a:extLst>
                            <a:ext uri="{FF2B5EF4-FFF2-40B4-BE49-F238E27FC236}">
                              <a16:creationId xmlns:a16="http://schemas.microsoft.com/office/drawing/2014/main" id="{AD427A8C-318D-4584-B2FA-9089432066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0994" y="3069128"/>
                          <a:ext cx="368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9">
              <a:extLst>
                <a:ext uri="{FF2B5EF4-FFF2-40B4-BE49-F238E27FC236}">
                  <a16:creationId xmlns:a16="http://schemas.microsoft.com/office/drawing/2014/main" id="{C731FAE9-13B8-4ACE-A231-3582294231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796881"/>
                </p:ext>
              </p:extLst>
            </p:nvPr>
          </p:nvGraphicFramePr>
          <p:xfrm>
            <a:off x="8883027" y="4491413"/>
            <a:ext cx="558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r:id="rId17" imgW="559043" imgH="381165" progId="Equation.3">
                    <p:embed/>
                  </p:oleObj>
                </mc:Choice>
                <mc:Fallback>
                  <p:oleObj r:id="rId17" imgW="559043" imgH="381165" progId="Equation.3">
                    <p:embed/>
                    <p:pic>
                      <p:nvPicPr>
                        <p:cNvPr id="14" name="Object 19">
                          <a:extLst>
                            <a:ext uri="{FF2B5EF4-FFF2-40B4-BE49-F238E27FC236}">
                              <a16:creationId xmlns:a16="http://schemas.microsoft.com/office/drawing/2014/main" id="{F974C413-FE82-41EC-8175-3B7C4279F5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3027" y="4491413"/>
                          <a:ext cx="558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0">
              <a:extLst>
                <a:ext uri="{FF2B5EF4-FFF2-40B4-BE49-F238E27FC236}">
                  <a16:creationId xmlns:a16="http://schemas.microsoft.com/office/drawing/2014/main" id="{3CD3982A-314A-41AF-B592-A22573F04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2322" y="3616197"/>
              <a:ext cx="0" cy="1066800"/>
            </a:xfrm>
            <a:prstGeom prst="line">
              <a:avLst/>
            </a:prstGeom>
            <a:noFill/>
            <a:ln w="38100" cap="rnd">
              <a:solidFill>
                <a:srgbClr val="303EEE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4" name="Line 21">
              <a:extLst>
                <a:ext uri="{FF2B5EF4-FFF2-40B4-BE49-F238E27FC236}">
                  <a16:creationId xmlns:a16="http://schemas.microsoft.com/office/drawing/2014/main" id="{137F937B-C557-4101-84E4-F50309D139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300000" flipV="1">
              <a:off x="8740097" y="2697977"/>
              <a:ext cx="731892" cy="888015"/>
            </a:xfrm>
            <a:prstGeom prst="line">
              <a:avLst/>
            </a:prstGeom>
            <a:noFill/>
            <a:ln w="38100" cap="rnd">
              <a:solidFill>
                <a:srgbClr val="303EEE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BF18D720-2AC3-4820-B4B2-837ABD2B37A5}"/>
                </a:ext>
              </a:extLst>
            </p:cNvPr>
            <p:cNvGrpSpPr/>
            <p:nvPr/>
          </p:nvGrpSpPr>
          <p:grpSpPr>
            <a:xfrm>
              <a:off x="9015422" y="2351096"/>
              <a:ext cx="619444" cy="472495"/>
              <a:chOff x="8532813" y="2945393"/>
              <a:chExt cx="619444" cy="472495"/>
            </a:xfrm>
          </p:grpSpPr>
          <p:sp>
            <p:nvSpPr>
              <p:cNvPr id="36" name="弧形 35">
                <a:extLst>
                  <a:ext uri="{FF2B5EF4-FFF2-40B4-BE49-F238E27FC236}">
                    <a16:creationId xmlns:a16="http://schemas.microsoft.com/office/drawing/2014/main" id="{505E0643-F457-4818-B705-A74928AD50E5}"/>
                  </a:ext>
                </a:extLst>
              </p:cNvPr>
              <p:cNvSpPr/>
              <p:nvPr/>
            </p:nvSpPr>
            <p:spPr>
              <a:xfrm rot="11736568">
                <a:off x="8864257" y="2945393"/>
                <a:ext cx="288000" cy="288000"/>
              </a:xfrm>
              <a:prstGeom prst="arc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7" name="对象 36">
                <a:extLst>
                  <a:ext uri="{FF2B5EF4-FFF2-40B4-BE49-F238E27FC236}">
                    <a16:creationId xmlns:a16="http://schemas.microsoft.com/office/drawing/2014/main" id="{FCDF4535-4FC0-45A3-A6DC-590B1FF360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093042"/>
                  </p:ext>
                </p:extLst>
              </p:nvPr>
            </p:nvGraphicFramePr>
            <p:xfrm>
              <a:off x="8532813" y="3087688"/>
              <a:ext cx="357187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" name="Equation" r:id="rId19" imgW="152280" imgH="139680" progId="Equation.DSMT4">
                      <p:embed/>
                    </p:oleObj>
                  </mc:Choice>
                  <mc:Fallback>
                    <p:oleObj name="Equation" r:id="rId19" imgW="152280" imgH="13968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A89219AE-5C6F-42DA-B14F-1F79AC6EC1A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532813" y="3087688"/>
                            <a:ext cx="357187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Oval 11">
              <a:extLst>
                <a:ext uri="{FF2B5EF4-FFF2-40B4-BE49-F238E27FC236}">
                  <a16:creationId xmlns:a16="http://schemas.microsoft.com/office/drawing/2014/main" id="{FC7B805D-B751-423B-8DA3-8525C750B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141" y="2335588"/>
              <a:ext cx="219075" cy="2286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 cmpd="sng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A68B1325-AE26-42A8-B6DD-5505B0317626}"/>
              </a:ext>
            </a:extLst>
          </p:cNvPr>
          <p:cNvSpPr txBox="1"/>
          <p:nvPr/>
        </p:nvSpPr>
        <p:spPr>
          <a:xfrm>
            <a:off x="8094984" y="4210109"/>
            <a:ext cx="3762372" cy="978634"/>
          </a:xfrm>
          <a:prstGeom prst="star12">
            <a:avLst/>
          </a:prstGeom>
          <a:solidFill>
            <a:schemeClr val="accent1">
              <a:lumMod val="20000"/>
              <a:lumOff val="80000"/>
            </a:schemeClr>
          </a:solidFill>
          <a:ln w="63500">
            <a:noFill/>
          </a:ln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变量消减法</a:t>
            </a:r>
          </a:p>
        </p:txBody>
      </p:sp>
    </p:spTree>
    <p:extLst>
      <p:ext uri="{BB962C8B-B14F-4D97-AF65-F5344CB8AC3E}">
        <p14:creationId xmlns:p14="http://schemas.microsoft.com/office/powerpoint/2010/main" val="210951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55</Words>
  <Application>Microsoft Office PowerPoint</Application>
  <PresentationFormat>宽屏</PresentationFormat>
  <Paragraphs>9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1" baseType="lpstr">
      <vt:lpstr>Times(Europe)</vt:lpstr>
      <vt:lpstr>等线</vt:lpstr>
      <vt:lpstr>黑体</vt:lpstr>
      <vt:lpstr>Arial</vt:lpstr>
      <vt:lpstr>Harlow Solid Italic</vt:lpstr>
      <vt:lpstr>Times New Roman</vt:lpstr>
      <vt:lpstr>Office 主题​​</vt:lpstr>
      <vt:lpstr>Microsoft Equation 3.0</vt:lpstr>
      <vt:lpstr>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tao Wang</dc:creator>
  <cp:lastModifiedBy>Wang Hongtao</cp:lastModifiedBy>
  <cp:revision>33</cp:revision>
  <dcterms:created xsi:type="dcterms:W3CDTF">2017-12-12T01:21:27Z</dcterms:created>
  <dcterms:modified xsi:type="dcterms:W3CDTF">2020-02-16T02:41:54Z</dcterms:modified>
</cp:coreProperties>
</file>